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5DDAC0C">
      <w:pPr>
        <w:jc w:val="center"/>
        <w:textAlignment w:val="center"/>
        <w:rPr>
          <w:rFonts w:hint="default" w:ascii="宋体" w:hAnsi="宋体" w:cs="宋体"/>
          <w:b/>
          <w:i w:val="0"/>
          <w:sz w:val="30"/>
          <w:lang w:val="en-US" w:eastAsia="zh-CN"/>
        </w:rPr>
      </w:pPr>
      <w:r>
        <w:rPr>
          <w:rFonts w:ascii="宋体" w:hAnsi="宋体" w:eastAsia="宋体" w:cs="宋体"/>
          <w:b/>
          <w:i w:val="0"/>
          <w:sz w:val="30"/>
        </w:rPr>
        <w:t>20</w:t>
      </w:r>
      <w:r>
        <w:rPr>
          <w:rFonts w:hint="eastAsia" w:ascii="宋体" w:hAnsi="宋体" w:cs="宋体"/>
          <w:b/>
          <w:i w:val="0"/>
          <w:sz w:val="30"/>
          <w:lang w:val="en-US" w:eastAsia="zh-CN"/>
        </w:rPr>
        <w:t>2</w:t>
      </w:r>
      <w:bookmarkStart w:id="0" w:name="_GoBack"/>
      <w:bookmarkEnd w:id="0"/>
      <w:r>
        <w:rPr>
          <w:rFonts w:hint="eastAsia" w:ascii="宋体" w:hAnsi="宋体" w:cs="宋体"/>
          <w:b/>
          <w:i w:val="0"/>
          <w:sz w:val="30"/>
          <w:lang w:val="en-US" w:eastAsia="zh-CN"/>
        </w:rPr>
        <w:t>6</w:t>
      </w:r>
      <w:r>
        <w:rPr>
          <w:rFonts w:ascii="宋体" w:hAnsi="宋体" w:eastAsia="宋体" w:cs="宋体"/>
          <w:b/>
          <w:i w:val="0"/>
          <w:sz w:val="30"/>
        </w:rPr>
        <w:t>年</w:t>
      </w:r>
      <w:r>
        <w:rPr>
          <w:rFonts w:hint="eastAsia" w:ascii="宋体" w:hAnsi="宋体" w:cs="宋体"/>
          <w:b/>
          <w:i w:val="0"/>
          <w:sz w:val="30"/>
          <w:lang w:val="en-US" w:eastAsia="zh-CN"/>
        </w:rPr>
        <w:t>春</w:t>
      </w:r>
      <w:r>
        <w:rPr>
          <w:rFonts w:ascii="宋体" w:hAnsi="宋体" w:eastAsia="宋体" w:cs="宋体"/>
          <w:b/>
          <w:i w:val="0"/>
          <w:sz w:val="30"/>
        </w:rPr>
        <w:t>学期金坛一中高</w:t>
      </w:r>
      <w:r>
        <w:rPr>
          <w:rFonts w:hint="eastAsia" w:ascii="宋体" w:hAnsi="宋体" w:cs="宋体"/>
          <w:b/>
          <w:i w:val="0"/>
          <w:sz w:val="30"/>
          <w:lang w:val="en-US" w:eastAsia="zh-CN"/>
        </w:rPr>
        <w:t>三</w:t>
      </w:r>
      <w:r>
        <w:rPr>
          <w:rFonts w:ascii="宋体" w:hAnsi="宋体" w:eastAsia="宋体" w:cs="宋体"/>
          <w:b/>
          <w:i w:val="0"/>
          <w:sz w:val="30"/>
        </w:rPr>
        <w:t>数学作业</w:t>
      </w:r>
      <w:r>
        <w:rPr>
          <w:rFonts w:hint="eastAsia" w:ascii="宋体" w:hAnsi="宋体" w:cs="宋体"/>
          <w:b/>
          <w:i w:val="0"/>
          <w:sz w:val="15"/>
          <w:szCs w:val="15"/>
          <w:lang w:val="en-US" w:eastAsia="zh-CN"/>
        </w:rPr>
        <w:t>05.11</w:t>
      </w:r>
    </w:p>
    <w:p w14:paraId="7D4FFF92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  <w:r>
        <w:rPr>
          <w:rFonts w:ascii="Calibri" w:hAnsi="Calibri" w:eastAsia="Calibri" w:cs="Calibri"/>
          <w:b w:val="0"/>
          <w:i w:val="0"/>
          <w:color w:val="000000"/>
          <w:sz w:val="21"/>
        </w:rPr>
        <w:t>姓名：___________班级：___________</w:t>
      </w:r>
    </w:p>
    <w:p w14:paraId="65F70E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若</w:t>
      </w:r>
      <w:r>
        <w:object>
          <v:shape id="_x0000_i1025" o:spt="75" alt="eqIdfc404fb3ffbda1c92b3e69f18ad15f22" type="#_x0000_t75" style="height:31.85pt;width:78.3pt;" o:ole="t" filled="f" o:preferrelative="t" stroked="f" coordsize="21600,21600">
            <v:path/>
            <v:fill on="f" focussize="0,0"/>
            <v:stroke on="f" joinstyle="miter"/>
            <v:imagedata r:id="rId5" o:title="eqIdfc404fb3ffbda1c92b3e69f18ad15f22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26" o:spt="75" alt="eqId6336a5b4ae769220aad705a31b4c4f60" type="#_x0000_t75" style="height:27.7pt;width:65.95pt;" o:ole="t" filled="f" o:preferrelative="t" stroked="f" coordsize="21600,21600">
            <v:path/>
            <v:fill on="f" focussize="0,0"/>
            <v:stroke on="f" joinstyle="miter"/>
            <v:imagedata r:id="rId7" o:title="eqId6336a5b4ae769220aad705a31b4c4f60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198912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7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9" o:title="eqIdcf298f00799cbf34b4db26f5f63af92f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8" o:spt="75" alt="eqIdc9db9373e74ecf5d63ad98afe66aa4ba" type="#_x0000_t75" style="height:15pt;width:22.85pt;" o:ole="t" filled="f" o:preferrelative="t" stroked="f" coordsize="21600,21600">
            <v:path/>
            <v:fill on="f" focussize="0,0"/>
            <v:stroke on="f" joinstyle="miter"/>
            <v:imagedata r:id="rId11" o:title="eqIdc9db9373e74ecf5d63ad98afe66aa4b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1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29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3" o:title="eqIdacbc6a613224461ade69362d4655047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 w14:paraId="086664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已知</w:t>
      </w:r>
      <w:r>
        <w:object>
          <v:shape id="_x0000_i1030" o:spt="75" alt="eqId27aed3a71f0fb8661b19e12f7219d8e8" type="#_x0000_t75" style="height:27pt;width:131.1pt;" o:ole="t" filled="f" o:preferrelative="t" stroked="f" coordsize="21600,21600">
            <v:path/>
            <v:fill on="f" focussize="0,0"/>
            <v:stroke on="f" joinstyle="miter"/>
            <v:imagedata r:id="rId15" o:title="eqId27aed3a71f0fb8661b19e12f7219d8e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31" o:spt="75" alt="eqId087288486e3475c4b24d01c0f6fb2935" type="#_x0000_t75" style="height:13.8pt;width:67.7pt;" o:ole="t" filled="f" o:preferrelative="t" stroked="f" coordsize="21600,21600">
            <v:path/>
            <v:fill on="f" focussize="0,0"/>
            <v:stroke on="f" joinstyle="miter"/>
            <v:imagedata r:id="rId17" o:title="eqId087288486e3475c4b24d01c0f6fb2935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5EDB97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</w:t>
      </w:r>
      <w:r>
        <w:rPr>
          <w:sz w:val="21"/>
        </w:rPr>
        <w:tab/>
      </w:r>
      <w:r>
        <w:rPr>
          <w:sz w:val="21"/>
        </w:rPr>
        <w:t>B．－1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2" o:spt="75" alt="eqIdac9b4058a3f6723a8282696ab08afb2f" type="#_x0000_t75" style="height:24.15pt;width:20.2pt;" o:ole="t" filled="f" o:preferrelative="t" stroked="f" coordsize="21600,21600">
            <v:path/>
            <v:fill on="f" focussize="0,0"/>
            <v:stroke on="f" joinstyle="miter"/>
            <v:imagedata r:id="rId19" o:title="eqIdac9b4058a3f6723a8282696ab08afb2f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3" o:spt="75" alt="eqIdda366191ec9056779a34e53f8a35ec62" type="#_x0000_t75" style="height:24.75pt;width:14.05pt;" o:ole="t" filled="f" o:preferrelative="t" stroked="f" coordsize="21600,21600">
            <v:path/>
            <v:fill on="f" focussize="0,0"/>
            <v:stroke on="f" joinstyle="miter"/>
            <v:imagedata r:id="rId21" o:title="eqIdda366191ec9056779a34e53f8a35ec6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 w14:paraId="2E124A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已知函数</w:t>
      </w:r>
      <w:r>
        <w:object>
          <v:shape id="_x0000_i1034" o:spt="75" alt="eqIdaed8a46beaf7b70e8f18ec296bb4c659" type="#_x0000_t75" style="height:27.15pt;width:185.65pt;" o:ole="t" filled="f" o:preferrelative="t" stroked="f" coordsize="21600,21600">
            <v:path/>
            <v:fill on="f" focussize="0,0"/>
            <v:stroke on="f" joinstyle="miter"/>
            <v:imagedata r:id="rId23" o:title="eqIdaed8a46beaf7b70e8f18ec296bb4c65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35" o:spt="75" alt="eqId0cfe78d1ac04656e160e05b201373f43" type="#_x0000_t75" style="height:29.8pt;width:35.2pt;" o:ole="t" filled="f" o:preferrelative="t" stroked="f" coordsize="21600,21600">
            <v:path/>
            <v:fill on="f" focussize="0,0"/>
            <v:stroke on="f" joinstyle="miter"/>
            <v:imagedata r:id="rId25" o:title="eqId0cfe78d1ac04656e160e05b201373f4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sz w:val="21"/>
        </w:rPr>
        <w:t>上单调递增，在</w:t>
      </w:r>
      <w:r>
        <w:object>
          <v:shape id="_x0000_i1036" o:spt="75" alt="eqId0d7f5befcb4df3784f7d5166fe288c00" type="#_x0000_t75" style="height:29.85pt;width:43.1pt;" o:ole="t" filled="f" o:preferrelative="t" stroked="f" coordsize="21600,21600">
            <v:path/>
            <v:fill on="f" focussize="0,0"/>
            <v:stroke on="f" joinstyle="miter"/>
            <v:imagedata r:id="rId27" o:title="eqId0d7f5befcb4df3784f7d5166fe288c0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1"/>
        </w:rPr>
        <w:t>上单调递减，若函数</w:t>
      </w:r>
      <w:r>
        <w:object>
          <v:shape id="_x0000_i1037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29" o:title="eqId4fe7d5809da02c15a43a0e9a898b9086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38" o:spt="75" alt="eqIdf625f77d81463d4b16c7e7506a581dde" type="#_x0000_t75" style="height:29.45pt;width:41.35pt;" o:ole="t" filled="f" o:preferrelative="t" stroked="f" coordsize="21600,21600">
            <v:path/>
            <v:fill on="f" focussize="0,0"/>
            <v:stroke on="f" joinstyle="miter"/>
            <v:imagedata r:id="rId31" o:title="eqIdf625f77d81463d4b16c7e7506a581dd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sz w:val="21"/>
        </w:rPr>
        <w:t>上单调，则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最大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ACEE43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9" o:spt="75" alt="eqIda65c65b478e409a6fac7242e5f0b1b5c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33" o:title="eqIda65c65b478e409a6fac7242e5f0b1b5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0" o:spt="75" alt="eqId4f65264d965f472ba6906169e5ee2a7a" type="#_x0000_t75" style="height:27.4pt;width:21.1pt;" o:ole="t" filled="f" o:preferrelative="t" stroked="f" coordsize="21600,21600">
            <v:path/>
            <v:fill on="f" focussize="0,0"/>
            <v:stroke on="f" joinstyle="miter"/>
            <v:imagedata r:id="rId35" o:title="eqId4f65264d965f472ba6906169e5ee2a7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1" o:spt="75" alt="eqIdfafda94fc2c0fff8bdf25a9d39c0dd8e" type="#_x0000_t75" style="height:27.25pt;width:21.1pt;" o:ole="t" filled="f" o:preferrelative="t" stroked="f" coordsize="21600,21600">
            <v:path/>
            <v:fill on="f" focussize="0,0"/>
            <v:stroke on="f" joinstyle="miter"/>
            <v:imagedata r:id="rId37" o:title="eqIdfafda94fc2c0fff8bdf25a9d39c0dd8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2" o:spt="75" alt="eqIda53f187299119dea4a1068de56a75fec" type="#_x0000_t75" style="height:27.1pt;width:21.1pt;" o:ole="t" filled="f" o:preferrelative="t" stroked="f" coordsize="21600,21600">
            <v:path/>
            <v:fill on="f" focussize="0,0"/>
            <v:stroke on="f" joinstyle="miter"/>
            <v:imagedata r:id="rId39" o:title="eqIda53f187299119dea4a1068de56a75fe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 w14:paraId="4AF001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若函数</w:t>
      </w:r>
      <w:r>
        <w:object>
          <v:shape id="_x0000_i1043" o:spt="75" alt="eqId2158fdaf5a5fd6d673903038a1b1289a" type="#_x0000_t75" style="height:16.75pt;width:104.7pt;" o:ole="t" filled="f" o:preferrelative="t" stroked="f" coordsize="21600,21600">
            <v:path/>
            <v:fill on="f" focussize="0,0"/>
            <v:stroke on="f" joinstyle="miter"/>
            <v:imagedata r:id="rId41" o:title="eqId2158fdaf5a5fd6d673903038a1b1289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sz w:val="21"/>
        </w:rPr>
        <w:t>的图象与函数</w:t>
      </w:r>
      <w:r>
        <w:object>
          <v:shape id="_x0000_i1044" o:spt="75" alt="eqId316f8f70e09f75fff72573fc9698057d" type="#_x0000_t75" style="height:16.85pt;width:74.75pt;" o:ole="t" filled="f" o:preferrelative="t" stroked="f" coordsize="21600,21600">
            <v:path/>
            <v:fill on="f" focussize="0,0"/>
            <v:stroke on="f" joinstyle="miter"/>
            <v:imagedata r:id="rId43" o:title="eqId316f8f70e09f75fff72573fc9698057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sz w:val="21"/>
        </w:rPr>
        <w:t>的图象的任意三个连续交点都是一个正三角形的三个顶点，则</w:t>
      </w:r>
      <w:r>
        <w:object>
          <v:shape id="_x0000_i1045" o:spt="75" alt="eqIde9448bf1d6136b3a108e7ea60506ad39" type="#_x0000_t75" style="height:9.85pt;width:18.45pt;" o:ole="t" filled="f" o:preferrelative="t" stroked="f" coordsize="21600,21600">
            <v:path/>
            <v:fill on="f" focussize="0,0"/>
            <v:stroke on="f" joinstyle="miter"/>
            <v:imagedata r:id="rId45" o:title="eqIde9448bf1d6136b3a108e7ea60506ad3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76CE70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6" o:spt="75" alt="eqIdb41c5fe5117c4042f0c24f4d523b7f9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7" o:title="eqIdb41c5fe5117c4042f0c24f4d523b7f90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7" o:spt="75" alt="eqId4d7ea65be0351e839d45d598dfb254b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9" o:title="eqId4d7ea65be0351e839d45d598dfb254b0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8" o:spt="75" alt="eqIda8ac3e1432957734d372d8485fb84de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1" o:title="eqIda8ac3e1432957734d372d8485fb84de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9" o:spt="75" alt="eqIdf9d61f4d0c18f5565f2641da52e7ed4e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3" o:title="eqIdf9d61f4d0c18f5565f2641da52e7ed4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 w14:paraId="79A71D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已知</w:t>
      </w:r>
      <w:r>
        <w:object>
          <v:shape id="_x0000_i1050" o:spt="75" alt="eqId25d1c1fa51dbc6589b31ffde6a60f220" type="#_x0000_t75" style="height:12.45pt;width:54.5pt;" o:ole="t" filled="f" o:preferrelative="t" stroked="f" coordsize="21600,21600">
            <v:path/>
            <v:fill on="f" focussize="0,0"/>
            <v:stroke on="f" joinstyle="miter"/>
            <v:imagedata r:id="rId55" o:title="eqId25d1c1fa51dbc6589b31ffde6a60f22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51" o:spt="75" alt="eqId3d66caa028116877b21893884a11cb39" type="#_x0000_t75" style="height:18pt;width:159.25pt;" o:ole="t" filled="f" o:preferrelative="t" stroked="f" coordsize="21600,21600">
            <v:path/>
            <v:fill on="f" focussize="0,0"/>
            <v:stroke on="f" joinstyle="miter"/>
            <v:imagedata r:id="rId57" o:title="eqId3d66caa028116877b21893884a11cb3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sz w:val="21"/>
        </w:rPr>
        <w:t>，则</w:t>
      </w:r>
      <w:r>
        <w:rPr>
          <w:rFonts w:ascii="Times New Roman" w:hAnsi="Times New Roman" w:eastAsia="Times New Roman" w:cs="Times New Roman"/>
          <w:i/>
          <w:sz w:val="21"/>
        </w:rPr>
        <w:t>α</w:t>
      </w:r>
      <w:r>
        <w:rPr>
          <w:sz w:val="21"/>
        </w:rPr>
        <w:t>=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C89B57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2" o:spt="75" alt="eqId48cf21017ebe712348fbe500113dbc59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59" o:title="eqId48cf21017ebe712348fbe500113dbc5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3" o:spt="75" alt="eqId6660718078b93a4b14fde0a83970758c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61" o:title="eqId6660718078b93a4b14fde0a83970758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54" o:spt="75" alt="eqIdd6c858ffdfa9cf878ee3ccc2bbcfca28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63" o:title="eqIdd6c858ffdfa9cf878ee3ccc2bbcfca2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55" o:spt="75" alt="eqId6e0be75f41c333a533e197da7f2ec5da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65" o:title="eqId6e0be75f41c333a533e197da7f2ec5d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 w14:paraId="33741D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函数</w:t>
      </w:r>
      <w:r>
        <w:object>
          <v:shape id="_x0000_i1056" o:spt="75" alt="eqIdcea0dfbfc445f8c4433004334af7e2b7" type="#_x0000_t75" style="height:13.8pt;width:70.4pt;" o:ole="t" filled="f" o:preferrelative="t" stroked="f" coordsize="21600,21600">
            <v:path/>
            <v:fill on="f" focussize="0,0"/>
            <v:stroke on="f" joinstyle="miter"/>
            <v:imagedata r:id="rId67" o:title="eqIdcea0dfbfc445f8c4433004334af7e2b7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sz w:val="21"/>
        </w:rPr>
        <w:t>的部分图象大致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B5239C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14450" cy="1247775"/>
            <wp:effectExtent l="0" t="0" r="0" b="1905"/>
            <wp:docPr id="100003" name="图片 100003" descr="@@@dcf4b3cc-f460-40b7-b8a5-d82441a85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cf4b3cc-f460-40b7-b8a5-d82441a85076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5400" cy="1228725"/>
            <wp:effectExtent l="0" t="0" r="0" b="5080"/>
            <wp:docPr id="100005" name="图片 100005" descr="@@@434f6075-ce89-4d64-8ce6-54d2a61917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434f6075-ce89-4d64-8ce6-54d2a619178f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A7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04925" cy="1238250"/>
            <wp:effectExtent l="0" t="0" r="0" b="11430"/>
            <wp:docPr id="100007" name="图片 100007" descr="@@@d6bffb36-4519-4523-8d57-d29aae76fd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6bffb36-4519-4523-8d57-d29aae76fd15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04925" cy="1238250"/>
            <wp:effectExtent l="0" t="0" r="0" b="11430"/>
            <wp:docPr id="100009" name="图片 100009" descr="@@@14467cdb-7ef8-498d-aaac-66a2608d32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14467cdb-7ef8-498d-aaac-66a2608d32da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3CF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3C936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若函数</w:t>
      </w:r>
      <w:r>
        <w:object>
          <v:shape id="_x0000_i1057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73" o:title="eqId09f86f37ec8e15846bd731ab4fcdbac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sz w:val="21"/>
        </w:rPr>
        <w:t>的定义域内存在</w:t>
      </w:r>
      <w:r>
        <w:object>
          <v:shape id="_x0000_i1058" o:spt="75" alt="eqIda9f58d4591d668b4bc32fae4faab8298" type="#_x0000_t75" style="height:17.75pt;width:62.45pt;" o:ole="t" filled="f" o:preferrelative="t" stroked="f" coordsize="21600,21600">
            <v:path/>
            <v:fill on="f" focussize="0,0"/>
            <v:stroke on="f" joinstyle="miter"/>
            <v:imagedata r:id="rId75" o:title="eqIda9f58d4591d668b4bc32fae4faab829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sz w:val="21"/>
        </w:rPr>
        <w:t>，使得</w:t>
      </w:r>
      <w:r>
        <w:object>
          <v:shape id="_x0000_i1059" o:spt="75" alt="eqId704027b3463a96126fb7731048405b98" type="#_x0000_t75" style="height:29.1pt;width:79.2pt;" o:ole="t" filled="f" o:preferrelative="t" stroked="f" coordsize="21600,21600">
            <v:path/>
            <v:fill on="f" focussize="0,0"/>
            <v:stroke on="f" joinstyle="miter"/>
            <v:imagedata r:id="rId77" o:title="eqId704027b3463a96126fb7731048405b9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sz w:val="21"/>
        </w:rPr>
        <w:t>成立，则称该函数为“完整函数”．已知</w:t>
      </w:r>
      <w:r>
        <w:object>
          <v:shape id="_x0000_i1060" o:spt="75" alt="eqId5f6b827fc4906e7e7715c2432ff6f0d4" type="#_x0000_t75" style="height:31.65pt;width:214.7pt;" o:ole="t" filled="f" o:preferrelative="t" stroked="f" coordsize="21600,21600">
            <v:path/>
            <v:fill on="f" focussize="0,0"/>
            <v:stroke on="f" joinstyle="miter"/>
            <v:imagedata r:id="rId79" o:title="eqId5f6b827fc4906e7e7715c2432ff6f0d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061" o:spt="75" alt="eqIdfd7b4322acda2345dab5d17ec7548ea5" type="#_x0000_t75" style="height:30.35pt;width:36.9pt;" o:ole="t" filled="f" o:preferrelative="t" stroked="f" coordsize="21600,21600">
            <v:path/>
            <v:fill on="f" focussize="0,0"/>
            <v:stroke on="f" joinstyle="miter"/>
            <v:imagedata r:id="rId81" o:title="eqIdfd7b4322acda2345dab5d17ec7548ea5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sz w:val="21"/>
        </w:rPr>
        <w:t>上的“完整函数”，则</w:t>
      </w:r>
      <w:r>
        <w:object>
          <v:shape id="_x0000_i1062" o:spt="75" alt="eqId074c228ffc7b1e306f8410afe7bc4b5c" type="#_x0000_t75" style="height:9.45pt;width:10.55pt;" o:ole="t" filled="f" o:preferrelative="t" stroked="f" coordsize="21600,21600">
            <v:path/>
            <v:fill on="f" focussize="0,0"/>
            <v:stroke on="f" joinstyle="miter"/>
            <v:imagedata r:id="rId83" o:title="eqId074c228ffc7b1e306f8410afe7bc4b5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sz w:val="21"/>
        </w:rPr>
        <w:t>的取值范围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76EBAB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63" o:spt="75" alt="eqIdc6b134f9946d3f29f6e2452f2f07f8d9" type="#_x0000_t75" style="height:18pt;width:24.6pt;" o:ole="t" filled="f" o:preferrelative="t" stroked="f" coordsize="21600,21600">
            <v:path/>
            <v:fill on="f" focussize="0,0"/>
            <v:stroke on="f" joinstyle="miter"/>
            <v:imagedata r:id="rId85" o:title="eqIdc6b134f9946d3f29f6e2452f2f07f8d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4" o:spt="75" alt="eqId7a9e66b73038b6279d204a47a78902ad" type="#_x0000_t75" style="height:17.8pt;width:32.55pt;" o:ole="t" filled="f" o:preferrelative="t" stroked="f" coordsize="21600,21600">
            <v:path/>
            <v:fill on="f" focussize="0,0"/>
            <v:stroke on="f" joinstyle="miter"/>
            <v:imagedata r:id="rId87" o:title="eqId7a9e66b73038b6279d204a47a78902a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65" o:spt="75" alt="eqId0444510dc61b55970da805473b722f7a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89" o:title="eqId0444510dc61b55970da805473b722f7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66" o:spt="75" alt="eqId00078668e2c7ab136413bce337ef2517" type="#_x0000_t75" style="height:17.35pt;width:33.4pt;" o:ole="t" filled="f" o:preferrelative="t" stroked="f" coordsize="21600,21600">
            <v:path/>
            <v:fill on="f" focussize="0,0"/>
            <v:stroke on="f" joinstyle="miter"/>
            <v:imagedata r:id="rId91" o:title="eqId00078668e2c7ab136413bce337ef251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 w14:paraId="2BF17D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已知函数</w:t>
      </w:r>
      <w:r>
        <w:object>
          <v:shape id="_x0000_i1067" o:spt="75" alt="eqId7e658113eadee1b45111b2a927c24e2f" type="#_x0000_t75" style="height:30pt;width:187.4pt;" o:ole="t" filled="f" o:preferrelative="t" stroked="f" coordsize="21600,21600">
            <v:path/>
            <v:fill on="f" focussize="0,0"/>
            <v:stroke on="f" joinstyle="miter"/>
            <v:imagedata r:id="rId93" o:title="eqId7e658113eadee1b45111b2a927c24e2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sz w:val="21"/>
        </w:rPr>
        <w:t>的部分图象如图所示，将函数</w:t>
      </w:r>
      <w:r>
        <w:object>
          <v:shape id="_x0000_i1068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73" o:title="eqId09f86f37ec8e15846bd731ab4fcdbac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sz w:val="21"/>
        </w:rPr>
        <w:t>的图象向右平移</w:t>
      </w:r>
      <w:r>
        <w:object>
          <v:shape id="_x0000_i1069" o:spt="75" alt="eqIdf93a232c88870d213a7b74a796a1ff4b" type="#_x0000_t75" style="height:17.95pt;width:43.95pt;" o:ole="t" filled="f" o:preferrelative="t" stroked="f" coordsize="21600,21600">
            <v:path/>
            <v:fill on="f" focussize="0,0"/>
            <v:stroke on="f" joinstyle="miter"/>
            <v:imagedata r:id="rId96" o:title="eqIdf93a232c88870d213a7b74a796a1ff4b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sz w:val="21"/>
        </w:rPr>
        <w:t>个单位长度后，所得到的函数</w:t>
      </w:r>
      <w:r>
        <w:object>
          <v:shape id="_x0000_i1070" o:spt="75" alt="eqId4669810732b633b60dbeaf0bf57204f6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98" o:title="eqId4669810732b633b60dbeaf0bf57204f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sz w:val="21"/>
        </w:rPr>
        <w:t>的图象关于原点对称，则</w:t>
      </w:r>
      <w:r>
        <w:object>
          <v:shape id="_x0000_i1071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0" o:title="eqId294f5ba74cdf695fc9a8a8e52f421328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sz w:val="21"/>
        </w:rPr>
        <w:t>的值可能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22712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57375" cy="1238250"/>
            <wp:effectExtent l="0" t="0" r="1905" b="11430"/>
            <wp:docPr id="100011" name="图片 100011" descr="@@@ab17b376-234d-4ea9-84ee-c8bf37cc3e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ab17b376-234d-4ea9-84ee-c8bf37cc3ed2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286F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72" o:spt="75" alt="eqId037fb348109dc2063a268b10eb925a57" type="#_x0000_t75" style="height:26.95pt;width:10.55pt;" o:ole="t" filled="f" o:preferrelative="t" stroked="f" coordsize="21600,21600">
            <v:path/>
            <v:fill on="f" focussize="0,0"/>
            <v:stroke on="f" joinstyle="miter"/>
            <v:imagedata r:id="rId103" o:title="eqId037fb348109dc2063a268b10eb925a5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73" o:spt="75" alt="eqIdd49f8a63ddbca52039fa9ab44cda6b29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05" o:title="eqIdd49f8a63ddbca52039fa9ab44cda6b2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74" o:spt="75" alt="eqIdf9387d003df380aad2bee372f8d8b0a4" type="#_x0000_t75" style="height:10.8pt;width:14.05pt;" o:ole="t" filled="f" o:preferrelative="t" stroked="f" coordsize="21600,21600">
            <v:path/>
            <v:fill on="f" focussize="0,0"/>
            <v:stroke on="f" joinstyle="miter"/>
            <v:imagedata r:id="rId107" o:title="eqIdf9387d003df380aad2bee372f8d8b0a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75" o:spt="75" alt="eqIdd4ddaa203aa2d3b35669496e10afb2e3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109" o:title="eqIdd4ddaa203aa2d3b35669496e10afb2e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</w:p>
    <w:p w14:paraId="53F06C1D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0B2607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</w:t>
      </w:r>
      <w:r>
        <w:rPr>
          <w:rFonts w:hint="eastAsia"/>
          <w:sz w:val="21"/>
          <w:lang w:eastAsia="zh-CN"/>
        </w:rPr>
        <w:t>（</w:t>
      </w:r>
      <w:r>
        <w:rPr>
          <w:b/>
          <w:sz w:val="21"/>
        </w:rPr>
        <w:t>多选题</w:t>
      </w:r>
      <w:r>
        <w:rPr>
          <w:rFonts w:hint="eastAsia"/>
          <w:b/>
          <w:sz w:val="21"/>
          <w:lang w:eastAsia="zh-CN"/>
        </w:rPr>
        <w:t>）</w:t>
      </w:r>
      <w:r>
        <w:rPr>
          <w:sz w:val="21"/>
        </w:rPr>
        <w:t>．已知函数</w:t>
      </w:r>
      <w:r>
        <w:object>
          <v:shape id="_x0000_i1076" o:spt="75" alt="eqId8ea44869be770f9218a6d654da1d2b9d" type="#_x0000_t75" style="height:17.6pt;width:196.2pt;" o:ole="t" filled="f" o:preferrelative="t" stroked="f" coordsize="21600,21600">
            <v:path/>
            <v:fill on="f" focussize="0,0"/>
            <v:stroke on="f" joinstyle="miter"/>
            <v:imagedata r:id="rId111" o:title="eqId8ea44869be770f9218a6d654da1d2b9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77" o:spt="75" alt="eqId78400721e9ff4c345ea1194dba304ff4" type="#_x0000_t75" style="height:26.9pt;width:31.65pt;" o:ole="t" filled="f" o:preferrelative="t" stroked="f" coordsize="21600,21600">
            <v:path/>
            <v:fill on="f" focussize="0,0"/>
            <v:stroke on="f" joinstyle="miter"/>
            <v:imagedata r:id="rId113" o:title="eqId78400721e9ff4c345ea1194dba304ff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sz w:val="21"/>
        </w:rPr>
        <w:t>处取得极小值</w:t>
      </w:r>
      <w:r>
        <w:object>
          <v:shape id="_x0000_i1078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15" o:title="eqId274a9dc37509f01c2606fb3086a46f4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sz w:val="21"/>
        </w:rPr>
        <w:t>，与此极小值点最近的</w:t>
      </w:r>
      <w:r>
        <w:object>
          <v:shape id="_x0000_i1079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73" o:title="eqId09f86f37ec8e15846bd731ab4fcdbac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sz w:val="21"/>
        </w:rPr>
        <w:t>图象的一个对称中心为</w:t>
      </w:r>
      <w:r>
        <w:object>
          <v:shape id="_x0000_i1080" o:spt="75" alt="eqIde738bce4fa92616b5be79e7c605d8547" type="#_x0000_t75" style="height:31.65pt;width:31.65pt;" o:ole="t" filled="f" o:preferrelative="t" stroked="f" coordsize="21600,21600">
            <v:path/>
            <v:fill on="f" focussize="0,0"/>
            <v:stroke on="f" joinstyle="miter"/>
            <v:imagedata r:id="rId118" o:title="eqIde738bce4fa92616b5be79e7c605d854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sz w:val="21"/>
        </w:rPr>
        <w:t>，则下列结论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C6477C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81" o:spt="75" alt="eqIded06ddc3adb09ea94b08daafa525a82d" type="#_x0000_t75" style="height:29.75pt;width:95.9pt;" o:ole="t" filled="f" o:preferrelative="t" stroked="f" coordsize="21600,21600">
            <v:path/>
            <v:fill on="f" focussize="0,0"/>
            <v:stroke on="f" joinstyle="miter"/>
            <v:imagedata r:id="rId120" o:title="eqIded06ddc3adb09ea94b08daafa525a82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将</w:t>
      </w:r>
      <w:r>
        <w:object>
          <v:shape id="_x0000_i1082" o:spt="75" alt="eqId75d7504da4ba2d187a1e67e270131d66" type="#_x0000_t75" style="height:13.8pt;width:49.25pt;" o:ole="t" filled="f" o:preferrelative="t" stroked="f" coordsize="21600,21600">
            <v:path/>
            <v:fill on="f" focussize="0,0"/>
            <v:stroke on="f" joinstyle="miter"/>
            <v:imagedata r:id="rId122" o:title="eqId75d7504da4ba2d187a1e67e270131d6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sz w:val="21"/>
        </w:rPr>
        <w:t>的图象向左平移</w:t>
      </w:r>
      <w:r>
        <w:object>
          <v:shape id="_x0000_i1083" o:spt="75" alt="eqId9f785147690f83dcee0a0bc6c327e75a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124" o:title="eqId9f785147690f83dcee0a0bc6c327e75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sz w:val="21"/>
        </w:rPr>
        <w:t>个单位长度即可得到</w:t>
      </w:r>
      <w:r>
        <w:object>
          <v:shape id="_x0000_i1084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73" o:title="eqId09f86f37ec8e15846bd731ab4fcdbac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sz w:val="21"/>
        </w:rPr>
        <w:t>的图象</w:t>
      </w:r>
    </w:p>
    <w:p w14:paraId="234C9AA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8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73" o:title="eqId09f86f37ec8e15846bd731ab4fcdbac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086" o:spt="75" alt="eqId5dfaecd216156a20f80229dd48a10c80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128" o:title="eqId5dfaecd216156a20f80229dd48a10c8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sz w:val="21"/>
        </w:rPr>
        <w:t>上单调递减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87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73" o:title="eqId09f86f37ec8e15846bd731ab4fcdbac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088" o:spt="75" alt="eqIde6a882689ba3e2552afafe2c1da20f5c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131" o:title="eqIde6a882689ba3e2552afafe2c1da20f5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sz w:val="21"/>
        </w:rPr>
        <w:t>上的值域为</w:t>
      </w:r>
      <w:r>
        <w:object>
          <v:shape id="_x0000_i1089" o:spt="75" alt="eqIdc8ee4e7d1b27423c5d74f3b7db91899b" type="#_x0000_t75" style="height:21.1pt;width:40.45pt;" o:ole="t" filled="f" o:preferrelative="t" stroked="f" coordsize="21600,21600">
            <v:path/>
            <v:fill on="f" focussize="0,0"/>
            <v:stroke on="f" joinstyle="miter"/>
            <v:imagedata r:id="rId133" o:title="eqIdc8ee4e7d1b27423c5d74f3b7db91899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</w:p>
    <w:p w14:paraId="296DE6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</w:t>
      </w:r>
      <w:r>
        <w:rPr>
          <w:rFonts w:hint="eastAsia"/>
          <w:sz w:val="21"/>
          <w:lang w:eastAsia="zh-CN"/>
        </w:rPr>
        <w:t>（</w:t>
      </w:r>
      <w:r>
        <w:rPr>
          <w:b/>
          <w:sz w:val="21"/>
        </w:rPr>
        <w:t>多选题</w:t>
      </w:r>
      <w:r>
        <w:rPr>
          <w:rFonts w:hint="eastAsia"/>
          <w:b/>
          <w:sz w:val="21"/>
          <w:lang w:eastAsia="zh-CN"/>
        </w:rPr>
        <w:t>）</w:t>
      </w:r>
      <w:r>
        <w:rPr>
          <w:sz w:val="21"/>
        </w:rPr>
        <w:t>．设</w:t>
      </w:r>
      <w:r>
        <w:object>
          <v:shape id="_x0000_i1090" o:spt="75" alt="eqId2e12e95f703ad30ab9a3d38376830989" type="#_x0000_t75" style="height:16.85pt;width:26.35pt;" o:ole="t" filled="f" o:preferrelative="t" stroked="f" coordsize="21600,21600">
            <v:path/>
            <v:fill on="f" focussize="0,0"/>
            <v:stroke on="f" joinstyle="miter"/>
            <v:imagedata r:id="rId135" o:title="eqId2e12e95f703ad30ab9a3d3837683098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sz w:val="21"/>
        </w:rPr>
        <w:t>是三个非零向量，且相互不共线，则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E1DB9CC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若</w:t>
      </w:r>
      <w:r>
        <w:object>
          <v:shape id="_x0000_i1091" o:spt="75" alt="eqIdb19e9066e6ebe86de2108970c51a8b88" type="#_x0000_t75" style="height:20.95pt;width:60.7pt;" o:ole="t" filled="f" o:preferrelative="t" stroked="f" coordsize="21600,21600">
            <v:path/>
            <v:fill on="f" focussize="0,0"/>
            <v:stroke on="f" joinstyle="miter"/>
            <v:imagedata r:id="rId137" o:title="eqIdb19e9066e6ebe86de2108970c51a8b8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92" o:spt="75" alt="eqId8bf21fef3026cfe445a855c94cab5c84" type="#_x0000_t75" style="height:15.1pt;width:25.5pt;" o:ole="t" filled="f" o:preferrelative="t" stroked="f" coordsize="21600,21600">
            <v:path/>
            <v:fill on="f" focussize="0,0"/>
            <v:stroke on="f" joinstyle="miter"/>
            <v:imagedata r:id="rId139" o:title="eqId8bf21fef3026cfe445a855c94cab5c8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若</w:t>
      </w:r>
      <w:r>
        <w:object>
          <v:shape id="_x0000_i1093" o:spt="75" alt="eqIdab14f1db85f43583c37c416c1bcacd67" type="#_x0000_t75" style="height:21.2pt;width:31.65pt;" o:ole="t" filled="f" o:preferrelative="t" stroked="f" coordsize="21600,21600">
            <v:path/>
            <v:fill on="f" focussize="0,0"/>
            <v:stroke on="f" joinstyle="miter"/>
            <v:imagedata r:id="rId141" o:title="eqIdab14f1db85f43583c37c416c1bcacd6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94" o:spt="75" alt="eqIdedaca5652cfe68097f79a93779bd9ec7" type="#_x0000_t75" style="height:21.1pt;width:71.25pt;" o:ole="t" filled="f" o:preferrelative="t" stroked="f" coordsize="21600,21600">
            <v:path/>
            <v:fill on="f" focussize="0,0"/>
            <v:stroke on="f" joinstyle="miter"/>
            <v:imagedata r:id="rId143" o:title="eqIdedaca5652cfe68097f79a93779bd9ec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</w:p>
    <w:p w14:paraId="0E7599C2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若</w:t>
      </w:r>
      <w:r>
        <w:object>
          <v:shape id="_x0000_i1095" o:spt="75" alt="eqId9dcf295c00ce5def2c8ac6ce4c937e5b" type="#_x0000_t75" style="height:15.15pt;width:44.85pt;" o:ole="t" filled="f" o:preferrelative="t" stroked="f" coordsize="21600,21600">
            <v:path/>
            <v:fill on="f" focussize="0,0"/>
            <v:stroke on="f" joinstyle="miter"/>
            <v:imagedata r:id="rId145" o:title="eqId9dcf295c00ce5def2c8ac6ce4c937e5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96" o:spt="75" alt="eqId3143307ad0ba4a631eac04e814993655" type="#_x0000_t75" style="height:17.45pt;width:22.85pt;" o:ole="t" filled="f" o:preferrelative="t" stroked="f" coordsize="21600,21600">
            <v:path/>
            <v:fill on="f" focussize="0,0"/>
            <v:stroke on="f" joinstyle="miter"/>
            <v:imagedata r:id="rId147" o:title="eqId3143307ad0ba4a631eac04e81499365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sz w:val="21"/>
        </w:rPr>
        <w:t>不与</w:t>
      </w:r>
      <w:r>
        <w:object>
          <v:shape id="_x0000_i1097" o:spt="75" alt="eqId73a0b19e69be46452425916a0fcb49c9" type="#_x0000_t75" style="height:14.9pt;width:7.9pt;" o:ole="t" filled="f" o:preferrelative="t" stroked="f" coordsize="21600,21600">
            <v:path/>
            <v:fill on="f" focussize="0,0"/>
            <v:stroke on="f" joinstyle="miter"/>
            <v:imagedata r:id="rId149" o:title="eqId73a0b19e69be46452425916a0fcb49c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sz w:val="21"/>
        </w:rPr>
        <w:t>垂直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98" o:spt="75" alt="eqId8401fdbd04f5de6b14fb4a63dff5d0be" type="#_x0000_t75" style="height:21.15pt;width:72.1pt;" o:ole="t" filled="f" o:preferrelative="t" stroked="f" coordsize="21600,21600">
            <v:path/>
            <v:fill on="f" focussize="0,0"/>
            <v:stroke on="f" joinstyle="miter"/>
            <v:imagedata r:id="rId151" o:title="eqId8401fdbd04f5de6b14fb4a63dff5d0b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sz w:val="21"/>
        </w:rPr>
        <w:t>不与</w:t>
      </w:r>
      <w:r>
        <w:object>
          <v:shape id="_x0000_i1099" o:spt="75" alt="eqId73a0b19e69be46452425916a0fcb49c9" type="#_x0000_t75" style="height:14.9pt;width:7.9pt;" o:ole="t" filled="f" o:preferrelative="t" stroked="f" coordsize="21600,21600">
            <v:path/>
            <v:fill on="f" focussize="0,0"/>
            <v:stroke on="f" joinstyle="miter"/>
            <v:imagedata r:id="rId149" o:title="eqId73a0b19e69be46452425916a0fcb49c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sz w:val="21"/>
        </w:rPr>
        <w:t>垂直</w:t>
      </w:r>
    </w:p>
    <w:p w14:paraId="0D65E3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</w:t>
      </w:r>
      <w:r>
        <w:rPr>
          <w:rFonts w:hint="eastAsia"/>
          <w:sz w:val="21"/>
          <w:lang w:eastAsia="zh-CN"/>
        </w:rPr>
        <w:t>（</w:t>
      </w:r>
      <w:r>
        <w:rPr>
          <w:b/>
          <w:sz w:val="21"/>
        </w:rPr>
        <w:t>多选题</w:t>
      </w:r>
      <w:r>
        <w:rPr>
          <w:rFonts w:hint="eastAsia"/>
          <w:b/>
          <w:sz w:val="21"/>
          <w:lang w:eastAsia="zh-CN"/>
        </w:rPr>
        <w:t>）</w:t>
      </w:r>
      <w:r>
        <w:rPr>
          <w:sz w:val="21"/>
        </w:rPr>
        <w:t>．已知向量</w:t>
      </w:r>
      <w:r>
        <w:object>
          <v:shape id="_x0000_i1100" o:spt="75" alt="eqId9c6a233d0993a2ab4b6ab0c2b2a4acee" type="#_x0000_t75" style="height:21.1pt;width:47.5pt;" o:ole="t" filled="f" o:preferrelative="t" stroked="f" coordsize="21600,21600">
            <v:path/>
            <v:fill on="f" focussize="0,0"/>
            <v:stroke on="f" joinstyle="miter"/>
            <v:imagedata r:id="rId154" o:title="eqId9c6a233d0993a2ab4b6ab0c2b2a4ace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01" o:spt="75" alt="eqId12ba553f964ea30b3ba074d76dec82b8" type="#_x0000_t75" style="height:18.7pt;width:122.25pt;" o:ole="t" filled="f" o:preferrelative="t" stroked="f" coordsize="21600,21600">
            <v:path/>
            <v:fill on="f" focussize="0,0"/>
            <v:stroke on="f" joinstyle="miter"/>
            <v:imagedata r:id="rId156" o:title="eqId12ba553f964ea30b3ba074d76dec82b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sz w:val="21"/>
        </w:rPr>
        <w:t>，则下列命题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C31D0E5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若</w:t>
      </w:r>
      <w:r>
        <w:object>
          <v:shape id="_x0000_i1102" o:spt="75" alt="eqIdaa5aa846a5b7c96fe2ce665eb1ea5f0e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58" o:title="eqIdaa5aa846a5b7c96fe2ce665eb1ea5f0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03" o:spt="75" alt="eqIda2331c755ff3034217ea3d9f45b25f62" type="#_x0000_t75" style="height:15.8pt;width:57.2pt;" o:ole="t" filled="f" o:preferrelative="t" stroked="f" coordsize="21600,21600">
            <v:path/>
            <v:fill on="f" focussize="0,0"/>
            <v:stroke on="f" joinstyle="miter"/>
            <v:imagedata r:id="rId160" o:title="eqIda2331c755ff3034217ea3d9f45b25f6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</w:p>
    <w:p w14:paraId="631F6183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若</w:t>
      </w:r>
      <w:r>
        <w:object>
          <v:shape id="_x0000_i1104" o:spt="75" alt="eqId433b94c39737727e53468df419d8314a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162" o:title="eqId433b94c39737727e53468df419d8314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05" o:spt="75" alt="eqIdcb80eb942aafb194fadc473776f35b1d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64" o:title="eqIdcb80eb942aafb194fadc473776f35b1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sz w:val="21"/>
        </w:rPr>
        <w:t>上的投影向量为</w:t>
      </w:r>
      <w:r>
        <w:object>
          <v:shape id="_x0000_i1106" o:spt="75" alt="eqIdb1c455850e2aaf9949a60d0d0d1458fe" type="#_x0000_t75" style="height:29.9pt;width:31.65pt;" o:ole="t" filled="f" o:preferrelative="t" stroked="f" coordsize="21600,21600">
            <v:path/>
            <v:fill on="f" focussize="0,0"/>
            <v:stroke on="f" joinstyle="miter"/>
            <v:imagedata r:id="rId166" o:title="eqIdb1c455850e2aaf9949a60d0d0d1458f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sz w:val="21"/>
        </w:rPr>
        <w:t>，则向量</w:t>
      </w:r>
      <w:r>
        <w:object>
          <v:shape id="_x0000_i1107" o:spt="75" alt="eqIdcb80eb942aafb194fadc473776f35b1d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64" o:title="eqIdcb80eb942aafb194fadc473776f35b1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08" o:spt="75" alt="eqId433b94c39737727e53468df419d8314a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162" o:title="eqId433b94c39737727e53468df419d8314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sz w:val="21"/>
        </w:rPr>
        <w:t>的夹角为</w:t>
      </w:r>
      <w:r>
        <w:object>
          <v:shape id="_x0000_i1109" o:spt="75" alt="eqId9f785147690f83dcee0a0bc6c327e75a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124" o:title="eqId9f785147690f83dcee0a0bc6c327e75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</w:p>
    <w:p w14:paraId="76CCF9BB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若</w:t>
      </w:r>
      <w:r>
        <w:object>
          <v:shape id="_x0000_i1110" o:spt="75" alt="eqId433b94c39737727e53468df419d8314a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162" o:title="eqId433b94c39737727e53468df419d8314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11" o:spt="75" alt="eqIdcb80eb942aafb194fadc473776f35b1d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64" o:title="eqIdcb80eb942aafb194fadc473776f35b1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sz w:val="21"/>
        </w:rPr>
        <w:t>共线，则</w:t>
      </w:r>
      <w:r>
        <w:object>
          <v:shape id="_x0000_i1112" o:spt="75" alt="eqId433b94c39737727e53468df419d8314a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162" o:title="eqId433b94c39737727e53468df419d8314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113" o:spt="75" alt="eqId52f029e7b0cf36a9d98627a32e905cdc" type="#_x0000_t75" style="height:35.35pt;width:47.5pt;" o:ole="t" filled="f" o:preferrelative="t" stroked="f" coordsize="21600,21600">
            <v:path/>
            <v:fill on="f" focussize="0,0"/>
            <v:stroke on="f" joinstyle="miter"/>
            <v:imagedata r:id="rId174" o:title="eqId52f029e7b0cf36a9d98627a32e905cd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114" o:spt="75" alt="eqIde69e26fc9cdb4328ca4d6e1ad07b2c5d" type="#_x0000_t75" style="height:35.45pt;width:62.45pt;" o:ole="t" filled="f" o:preferrelative="t" stroked="f" coordsize="21600,21600">
            <v:path/>
            <v:fill on="f" focussize="0,0"/>
            <v:stroke on="f" joinstyle="miter"/>
            <v:imagedata r:id="rId176" o:title="eqIde69e26fc9cdb4328ca4d6e1ad07b2c5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</w:p>
    <w:p w14:paraId="794AD80B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存在</w:t>
      </w:r>
      <w:r>
        <w:rPr>
          <w:rFonts w:ascii="Times New Roman" w:hAnsi="Times New Roman" w:eastAsia="Times New Roman" w:cs="Times New Roman"/>
          <w:i/>
          <w:sz w:val="21"/>
        </w:rPr>
        <w:t>θ</w:t>
      </w:r>
      <w:r>
        <w:rPr>
          <w:sz w:val="21"/>
        </w:rPr>
        <w:t>，使得</w:t>
      </w:r>
      <w:r>
        <w:object>
          <v:shape id="_x0000_i1115" o:spt="75" alt="eqIde0fc4cd72b89a33bf68aa756a0c8d013" type="#_x0000_t75" style="height:21.15pt;width:64.2pt;" o:ole="t" filled="f" o:preferrelative="t" stroked="f" coordsize="21600,21600">
            <v:path/>
            <v:fill on="f" focussize="0,0"/>
            <v:stroke on="f" joinstyle="miter"/>
            <v:imagedata r:id="rId178" o:title="eqIde0fc4cd72b89a33bf68aa756a0c8d01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</w:p>
    <w:p w14:paraId="48FE8953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56EC1A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已知函数</w:t>
      </w:r>
      <w:r>
        <w:object>
          <v:shape id="_x0000_i1116" o:spt="75" alt="eqId18c98599d0cf4dfa7d4c3dc6e89f3e34" type="#_x0000_t75" style="height:27.75pt;width:205pt;" o:ole="t" filled="f" o:preferrelative="t" stroked="f" coordsize="21600,21600">
            <v:path/>
            <v:fill on="f" focussize="0,0"/>
            <v:stroke on="f" joinstyle="miter"/>
            <v:imagedata r:id="rId180" o:title="eqId18c98599d0cf4dfa7d4c3dc6e89f3e3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sz w:val="21"/>
        </w:rPr>
        <w:t>对任意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都成立，</w:t>
      </w:r>
      <w:r>
        <w:object>
          <v:shape id="_x0000_i1117" o:spt="75" alt="eqIdf0c7e00a742229216ae22f20e326f49e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182" o:title="eqIdf0c7e00a742229216ae22f20e326f49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18" o:spt="75" alt="eqId0fef3154223f8971c925f090fddc7094" type="#_x0000_t75" style="height:27.05pt;width:65.05pt;" o:ole="t" filled="f" o:preferrelative="t" stroked="f" coordsize="21600,21600">
            <v:path/>
            <v:fill on="f" focussize="0,0"/>
            <v:stroke on="f" joinstyle="miter"/>
            <v:imagedata r:id="rId184" o:title="eqId0fef3154223f8971c925f090fddc709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sz w:val="21"/>
        </w:rPr>
        <w:t>，将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）的图象向左平移</w:t>
      </w:r>
      <w:r>
        <w:object>
          <v:shape id="_x0000_i1119" o:spt="75" alt="eqId2d88591679796c52024d11c4de641bdb" type="#_x0000_t75" style="height:27.25pt;width:11.4pt;" o:ole="t" filled="f" o:preferrelative="t" stroked="f" coordsize="21600,21600">
            <v:path/>
            <v:fill on="f" focussize="0,0"/>
            <v:stroke on="f" joinstyle="miter"/>
            <v:imagedata r:id="rId186" o:title="eqId2d88591679796c52024d11c4de641bd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sz w:val="21"/>
        </w:rPr>
        <w:t>个单位长度，所得图象关于原点对称，则</w:t>
      </w:r>
      <w:r>
        <w:object>
          <v:shape id="_x0000_i1120" o:spt="75" alt="eqId6581916f5a65edfea257c804efee007e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188" o:title="eqId6581916f5a65edfea257c804efee007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.</w:t>
      </w:r>
    </w:p>
    <w:p w14:paraId="682FF9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请写出一个满足下列3个条件的函数</w:t>
      </w:r>
      <w:r>
        <w:object>
          <v:shape id="_x0000_i1121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73" o:title="eqId09f86f37ec8e15846bd731ab4fcdbac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sz w:val="21"/>
        </w:rPr>
        <w:t>的表达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.</w:t>
      </w:r>
    </w:p>
    <w:p w14:paraId="63B598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id="_x0000_i1122" o:spt="75" alt="eqIdcf116ecbdb894c1d05d5b3b5203c10a6" type="#_x0000_t75" style="height:17.35pt;width:64.2pt;" o:ole="t" filled="f" o:preferrelative="t" stroked="f" coordsize="21600,21600">
            <v:path/>
            <v:fill on="f" focussize="0,0"/>
            <v:stroke on="f" joinstyle="miter"/>
            <v:imagedata r:id="rId191" o:title="eqIdcf116ecbdb894c1d05d5b3b5203c10a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sz w:val="21"/>
        </w:rPr>
        <w:t>；②在</w:t>
      </w:r>
      <w:r>
        <w:object>
          <v:shape id="_x0000_i1123" o:spt="75" alt="eqIde1279ef84071f5ad7c4c1681357edd84" type="#_x0000_t75" style="height:29.5pt;width:28.15pt;" o:ole="t" filled="f" o:preferrelative="t" stroked="f" coordsize="21600,21600">
            <v:path/>
            <v:fill on="f" focussize="0,0"/>
            <v:stroke on="f" joinstyle="miter"/>
            <v:imagedata r:id="rId193" o:title="eqIde1279ef84071f5ad7c4c1681357edd8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sz w:val="21"/>
        </w:rPr>
        <w:t>上单调递减；③</w:t>
      </w:r>
      <w:r>
        <w:object>
          <v:shape id="_x0000_i1124" o:spt="75" alt="eqId98131826a0127e408874e0b63261f138" type="#_x0000_t75" style="height:18pt;width:85.3pt;" o:ole="t" filled="f" o:preferrelative="t" stroked="f" coordsize="21600,21600">
            <v:path/>
            <v:fill on="f" focussize="0,0"/>
            <v:stroke on="f" joinstyle="miter"/>
            <v:imagedata r:id="rId195" o:title="eqId98131826a0127e408874e0b63261f13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sz w:val="21"/>
        </w:rPr>
        <w:t>.</w:t>
      </w:r>
    </w:p>
    <w:p w14:paraId="1779DD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已知向量</w:t>
      </w:r>
      <w:r>
        <w:object>
          <v:shape id="_x0000_i1125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97" o:title="eqId64c5562bd4d1b54424330cb6329cd79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6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99" o:title="eqIdb45ba716f03748c19b7ce2f99af536a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127" o:spt="75" alt="eqId29276b43a2950ed71f0f9629a35dfa74" type="#_x0000_t75" style="height:22.05pt;width:28.15pt;" o:ole="t" filled="f" o:preferrelative="t" stroked="f" coordsize="21600,21600">
            <v:path/>
            <v:fill on="f" focussize="0,0"/>
            <v:stroke on="f" joinstyle="miter"/>
            <v:imagedata r:id="rId201" o:title="eqId29276b43a2950ed71f0f9629a35dfa7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8" o:spt="75" alt="eqId404067afb19bd74f447a6c0c832af1da" type="#_x0000_t75" style="height:20.85pt;width:25.5pt;" o:ole="t" filled="f" o:preferrelative="t" stroked="f" coordsize="21600,21600">
            <v:path/>
            <v:fill on="f" focussize="0,0"/>
            <v:stroke on="f" joinstyle="miter"/>
            <v:imagedata r:id="rId203" o:title="eqId404067afb19bd74f447a6c0c832af1d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9" o:spt="75" alt="eqIdc81ec2ce190ee800eb155673bab8d933" type="#_x0000_t75" style="height:20.95pt;width:50.1pt;" o:ole="t" filled="f" o:preferrelative="t" stroked="f" coordsize="21600,21600">
            <v:path/>
            <v:fill on="f" focussize="0,0"/>
            <v:stroke on="f" joinstyle="miter"/>
            <v:imagedata r:id="rId205" o:title="eqIdc81ec2ce190ee800eb155673bab8d93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30" o:spt="75" alt="eqIde0ee058d80bf1f695e71ad49beb81f81" type="#_x0000_t75" style="height:23.45pt;width:35.2pt;" o:ole="t" filled="f" o:preferrelative="t" stroked="f" coordsize="21600,21600">
            <v:path/>
            <v:fill on="f" focussize="0,0"/>
            <v:stroke on="f" joinstyle="miter"/>
            <v:imagedata r:id="rId207" o:title="eqIde0ee058d80bf1f695e71ad49beb81f8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.</w:t>
      </w:r>
    </w:p>
    <w:p w14:paraId="288DF6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在</w:t>
      </w:r>
      <w:r>
        <w:object>
          <v:shape id="_x0000_i1131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09" o:title="eqId15c0dbe3c080c4c4636c64803e5c1f7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sz w:val="21"/>
        </w:rPr>
        <w:t>中，内角</w:t>
      </w:r>
      <w:r>
        <w:object>
          <v:shape id="_x0000_i1132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211" o:title="eqId24e0c10fb103930eabd5fa18e8f9bb0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sz w:val="21"/>
        </w:rPr>
        <w:t>所对的边分别为</w:t>
      </w:r>
      <w:r>
        <w:object>
          <v:shape id="_x0000_i1133" o:spt="75" alt="eqId76f0649064a085fb74c997fb507a9b6d" type="#_x0000_t75" style="height:14.1pt;width:26.35pt;" o:ole="t" filled="f" o:preferrelative="t" stroked="f" coordsize="21600,21600">
            <v:path/>
            <v:fill on="f" focussize="0,0"/>
            <v:stroke on="f" joinstyle="miter"/>
            <v:imagedata r:id="rId213" o:title="eqId76f0649064a085fb74c997fb507a9b6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sz w:val="21"/>
        </w:rPr>
        <w:t>.已知</w:t>
      </w:r>
      <w:r>
        <w:object>
          <v:shape id="_x0000_i1134" o:spt="75" alt="eqId15739fa8da7378ce5517bd33a0add7f9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215" o:title="eqId15739fa8da7378ce5517bd33a0add7f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sz w:val="21"/>
        </w:rPr>
        <w:t>.</w:t>
      </w:r>
    </w:p>
    <w:p w14:paraId="40246E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id="_x0000_i1135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7" o:title="eqIdc5db41a1f31d6baee7c69990811edb9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sz w:val="21"/>
        </w:rPr>
        <w:t>；</w:t>
      </w:r>
    </w:p>
    <w:p w14:paraId="78B70F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36" o:spt="75" alt="eqId3320a13248a3a1208ff6ee85c9d26f36" type="#_x0000_t75" style="height:12.15pt;width:24.6pt;" o:ole="t" filled="f" o:preferrelative="t" stroked="f" coordsize="21600,21600">
            <v:path/>
            <v:fill on="f" focussize="0,0"/>
            <v:stroke on="f" joinstyle="miter"/>
            <v:imagedata r:id="rId219" o:title="eqId3320a13248a3a1208ff6ee85c9d26f3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37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09" o:title="eqId15c0dbe3c080c4c4636c64803e5c1f7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sz w:val="21"/>
        </w:rPr>
        <w:t>的面积为</w:t>
      </w:r>
      <w:r>
        <w:object>
          <v:shape id="_x0000_i1138" o:spt="75" alt="eqId38387ba1cadfd3dfc4dea4ca9f613cea" type="#_x0000_t75" style="height:16.3pt;width:21.1pt;" o:ole="t" filled="f" o:preferrelative="t" stroked="f" coordsize="21600,21600">
            <v:path/>
            <v:fill on="f" focussize="0,0"/>
            <v:stroke on="f" joinstyle="miter"/>
            <v:imagedata r:id="rId222" o:title="eqId38387ba1cadfd3dfc4dea4ca9f613ce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39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09" o:title="eqId15c0dbe3c080c4c4636c64803e5c1f7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sz w:val="21"/>
        </w:rPr>
        <w:t>的周长.</w:t>
      </w:r>
    </w:p>
    <w:p w14:paraId="092D91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AB23B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6DE31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83F32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5BB9A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A04DB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已知</w:t>
      </w:r>
      <w:r>
        <w:object>
          <v:shape id="_x0000_i114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09" o:title="eqId15c0dbe3c080c4c4636c64803e5c1f7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sz w:val="21"/>
        </w:rPr>
        <w:t>中，内角</w:t>
      </w:r>
      <w:r>
        <w:object>
          <v:shape id="_x0000_i114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26" o:title="eqId5963abe8f421bd99a2aaa94831a951e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28" o:title="eqId7f9e8449aad35c5d840a3395ea86df6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3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7" o:title="eqIdc5db41a1f31d6baee7c69990811edb9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  <w:r>
        <w:rPr>
          <w:sz w:val="21"/>
        </w:rPr>
        <w:t>所对的边分别为</w:t>
      </w:r>
      <w:r>
        <w:object>
          <v:shape id="_x0000_i1144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31" o:title="eqId0a6936d370d6a238a608ca56f87198d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5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233" o:title="eqId2c94bb12cee76221e13f9ef955b0aab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6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235" o:title="eqId071a7e733d466949ac935b4b8ee8d18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47" o:spt="75" alt="eqIddd3b7513fdffeef54a745788f4dee890" type="#_x0000_t75" style="height:12.5pt;width:68.6pt;" o:ole="t" filled="f" o:preferrelative="t" stroked="f" coordsize="21600,21600">
            <v:path/>
            <v:fill on="f" focussize="0,0"/>
            <v:stroke on="f" joinstyle="miter"/>
            <v:imagedata r:id="rId237" o:title="eqIddd3b7513fdffeef54a745788f4dee89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sz w:val="21"/>
        </w:rPr>
        <w:t>.</w:t>
      </w:r>
    </w:p>
    <w:p w14:paraId="7691F78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id="_x0000_i1148" o:spt="75" alt="eqId5201fc26d013f6fb889933c0e32f5c53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39" o:title="eqId5201fc26d013f6fb889933c0e32f5c5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sz w:val="21"/>
        </w:rPr>
        <w:t>；</w:t>
      </w:r>
    </w:p>
    <w:p w14:paraId="1D230B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点</w:t>
      </w:r>
      <w:r>
        <w:object>
          <v:shape id="_x0000_i114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41" o:title="eqId8455657dde27aabe6adb7b188e031c1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0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150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243" o:title="eqIdf52a58fbaf4fea03567e88a9f0f6e37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2">
            <o:LockedField>false</o:LockedField>
          </o:OLEObject>
        </w:object>
      </w:r>
      <w:r>
        <w:rPr>
          <w:sz w:val="21"/>
        </w:rPr>
        <w:t>的中点，且</w:t>
      </w:r>
      <w:r>
        <w:object>
          <v:shape id="_x0000_i1151" o:spt="75" alt="eqIdc9fbdef9d23784b3d2c6dda57634e442" type="#_x0000_t75" style="height:15.8pt;width:45.75pt;" o:ole="t" filled="f" o:preferrelative="t" stroked="f" coordsize="21600,21600">
            <v:path/>
            <v:fill on="f" focussize="0,0"/>
            <v:stroke on="f" joinstyle="miter"/>
            <v:imagedata r:id="rId245" o:title="eqIdc9fbdef9d23784b3d2c6dda57634e44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5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09" o:title="eqId15c0dbe3c080c4c4636c64803e5c1f7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6">
            <o:LockedField>false</o:LockedField>
          </o:OLEObject>
        </w:object>
      </w:r>
      <w:r>
        <w:rPr>
          <w:sz w:val="21"/>
        </w:rPr>
        <w:t>的面积.</w:t>
      </w:r>
    </w:p>
    <w:p w14:paraId="586462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4CD0DB5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eastAsia="zh-CN"/>
        </w:rPr>
      </w:pPr>
      <w:r>
        <w:rPr>
          <w:rFonts w:hint="eastAsia"/>
          <w:sz w:val="21"/>
          <w:lang w:eastAsia="zh-CN"/>
        </w:rPr>
        <w:t>、</w:t>
      </w:r>
    </w:p>
    <w:p w14:paraId="2929EB78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eastAsia="zh-CN"/>
        </w:rPr>
      </w:pPr>
    </w:p>
    <w:p w14:paraId="790FD7C8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eastAsia="zh-CN"/>
        </w:rPr>
      </w:pPr>
    </w:p>
    <w:p w14:paraId="6A3313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在锐角</w:t>
      </w:r>
      <w:r>
        <w:object>
          <v:shape id="_x0000_i115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09" o:title="eqId15c0dbe3c080c4c4636c64803e5c1f7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sz w:val="21"/>
        </w:rPr>
        <w:t>中，内角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的对边分别为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，</w:t>
      </w:r>
      <w:r>
        <w:object>
          <v:shape id="_x0000_i1154" o:spt="75" alt="eqId4d26e8f20e2b271412c0f36b6db7a193" type="#_x0000_t75" style="height:30.3pt;width:136.4pt;" o:ole="t" filled="f" o:preferrelative="t" stroked="f" coordsize="21600,21600">
            <v:path/>
            <v:fill on="f" focussize="0,0"/>
            <v:stroke on="f" joinstyle="miter"/>
            <v:imagedata r:id="rId249" o:title="eqId4d26e8f20e2b271412c0f36b6db7a19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sz w:val="21"/>
        </w:rPr>
        <w:t>.</w:t>
      </w:r>
    </w:p>
    <w:p w14:paraId="3C9049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角</w:t>
      </w:r>
      <w:r>
        <w:object>
          <v:shape id="_x0000_i1155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7" o:title="eqIdc5db41a1f31d6baee7c69990811edb9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sz w:val="21"/>
        </w:rPr>
        <w:t>；</w:t>
      </w:r>
    </w:p>
    <w:p w14:paraId="685687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点</w:t>
      </w:r>
      <w:r>
        <w:object>
          <v:shape id="_x0000_i115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41" o:title="eqId8455657dde27aabe6adb7b188e031c1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57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243" o:title="eqIdf52a58fbaf4fea03567e88a9f0f6e37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2">
            <o:LockedField>false</o:LockedField>
          </o:OLEObject>
        </w:object>
      </w:r>
      <w:r>
        <w:rPr>
          <w:sz w:val="21"/>
        </w:rPr>
        <w:t>上，</w:t>
      </w:r>
      <w:r>
        <w:object>
          <v:shape id="_x0000_i1158" o:spt="75" alt="eqIdc2d6ceed6e5a36193bcb5a557853dbee" type="#_x0000_t75" style="height:11.4pt;width:49.25pt;" o:ole="t" filled="f" o:preferrelative="t" stroked="f" coordsize="21600,21600">
            <v:path/>
            <v:fill on="f" focussize="0,0"/>
            <v:stroke on="f" joinstyle="miter"/>
            <v:imagedata r:id="rId254" o:title="eqIdc2d6ceed6e5a36193bcb5a557853dbe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9" o:spt="75" alt="eqId532aece6cfd67e2a97977eed978dbf2b" type="#_x0000_t75" style="height:12.25pt;width:43.05pt;" o:ole="t" filled="f" o:preferrelative="t" stroked="f" coordsize="21600,21600">
            <v:path/>
            <v:fill on="f" focussize="0,0"/>
            <v:stroke on="f" joinstyle="miter"/>
            <v:imagedata r:id="rId256" o:title="eqId532aece6cfd67e2a97977eed978dbf2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60" o:spt="75" alt="eqIdd78dc4f4584665f0db3d9363784c1683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258" o:title="eqIdd78dc4f4584665f0db3d9363784c168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7">
            <o:LockedField>false</o:LockedField>
          </o:OLEObject>
        </w:object>
      </w:r>
      <w:r>
        <w:rPr>
          <w:sz w:val="21"/>
        </w:rPr>
        <w:t>的值.</w:t>
      </w:r>
    </w:p>
    <w:p w14:paraId="72FD45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45DC1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C8DEB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BEC1E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54844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在</w:t>
      </w:r>
      <w:r>
        <w:object>
          <v:shape id="_x0000_i1161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09" o:title="eqId15c0dbe3c080c4c4636c64803e5c1f7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sz w:val="21"/>
        </w:rPr>
        <w:t>中，角</w:t>
      </w:r>
      <w:r>
        <w:object>
          <v:shape id="_x0000_i1162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211" o:title="eqId24e0c10fb103930eabd5fa18e8f9bb0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rPr>
          <w:sz w:val="21"/>
        </w:rPr>
        <w:t>所对的边分别为</w:t>
      </w:r>
      <w:r>
        <w:object>
          <v:shape id="_x0000_i1163" o:spt="75" alt="eqId76f0649064a085fb74c997fb507a9b6d" type="#_x0000_t75" style="height:14.1pt;width:26.35pt;" o:ole="t" filled="f" o:preferrelative="t" stroked="f" coordsize="21600,21600">
            <v:path/>
            <v:fill on="f" focussize="0,0"/>
            <v:stroke on="f" joinstyle="miter"/>
            <v:imagedata r:id="rId213" o:title="eqId76f0649064a085fb74c997fb507a9b6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64" o:spt="75" alt="eqIdd8a9b1aef594293b207e50dcdd8266fc" type="#_x0000_t75" style="height:27.05pt;width:83.55pt;" o:ole="t" filled="f" o:preferrelative="t" stroked="f" coordsize="21600,21600">
            <v:path/>
            <v:fill on="f" focussize="0,0"/>
            <v:stroke on="f" joinstyle="miter"/>
            <v:imagedata r:id="rId263" o:title="eqIdd8a9b1aef594293b207e50dcdd8266f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sz w:val="21"/>
        </w:rPr>
        <w:t>．</w:t>
      </w:r>
    </w:p>
    <w:p w14:paraId="1DB8FC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；</w:t>
      </w:r>
    </w:p>
    <w:p w14:paraId="71F927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为线段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上一点，且</w:t>
      </w:r>
      <w:r>
        <w:object>
          <v:shape id="_x0000_i1165" o:spt="75" alt="eqId6e8775a682511e43fd09fa38e4e4d5d6" type="#_x0000_t75" style="height:15.05pt;width:52.75pt;" o:ole="t" filled="f" o:preferrelative="t" stroked="f" coordsize="21600,21600">
            <v:path/>
            <v:fill on="f" focussize="0,0"/>
            <v:stroke on="f" joinstyle="miter"/>
            <v:imagedata r:id="rId265" o:title="eqId6e8775a682511e43fd09fa38e4e4d5d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66" o:spt="75" alt="eqIdb459d1f3f6ff1bed5911663604f4e0b7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267" o:title="eqIdb459d1f3f6ff1bed5911663604f4e0b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  <w:r>
        <w:rPr>
          <w:sz w:val="21"/>
        </w:rPr>
        <w:t>，求角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最大值．</w:t>
      </w:r>
    </w:p>
    <w:p w14:paraId="079F44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72BDA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0FD96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84332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如图，在</w:t>
      </w:r>
      <w:r>
        <w:object>
          <v:shape id="_x0000_i1167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09" o:title="eqId15c0dbe3c080c4c4636c64803e5c1f7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8">
            <o:LockedField>false</o:LockedField>
          </o:OLEObject>
        </w:object>
      </w:r>
      <w:r>
        <w:rPr>
          <w:sz w:val="21"/>
        </w:rPr>
        <w:t>中，点</w:t>
      </w:r>
      <w:r>
        <w:object>
          <v:shape id="_x0000_i1168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70" o:title="eqIddad2a36927223bd70f426ba06aea4b4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9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169" o:spt="75" alt="eqIdb4090e869a70edb8917446ff0cdaff71" type="#_x0000_t75" style="height:15.05pt;width:47.5pt;" o:ole="t" filled="f" o:preferrelative="t" stroked="f" coordsize="21600,21600">
            <v:path/>
            <v:fill on="f" focussize="0,0"/>
            <v:stroke on="f" joinstyle="miter"/>
            <v:imagedata r:id="rId272" o:title="eqIdb4090e869a70edb8917446ff0cdaff7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70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74" o:title="eqId1dde8112e8eb968fd042418dd632759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3">
            <o:LockedField>false</o:LockedField>
          </o:OLEObject>
        </w:object>
      </w:r>
      <w:r>
        <w:rPr>
          <w:sz w:val="21"/>
        </w:rPr>
        <w:t>是线段</w:t>
      </w:r>
      <w:r>
        <w:object>
          <v:shape id="_x0000_i1171" o:spt="75" alt="eqId20a541b81584a032f571159ea152c85a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76" o:title="eqId20a541b81584a032f571159ea152c85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5">
            <o:LockedField>false</o:LockedField>
          </o:OLEObject>
        </w:object>
      </w:r>
      <w:r>
        <w:rPr>
          <w:sz w:val="21"/>
        </w:rPr>
        <w:t>的中点，过点</w:t>
      </w:r>
      <w:r>
        <w:object>
          <v:shape id="_x0000_i1172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74" o:title="eqId1dde8112e8eb968fd042418dd632759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7">
            <o:LockedField>false</o:LockedField>
          </o:OLEObject>
        </w:object>
      </w:r>
      <w:r>
        <w:rPr>
          <w:sz w:val="21"/>
        </w:rPr>
        <w:t>的直线与边</w:t>
      </w:r>
      <w:r>
        <w:object>
          <v:shape id="_x0000_i1173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243" o:title="eqIdf52a58fbaf4fea03567e88a9f0f6e37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74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80" o:title="eqId60ef95894ceebaf236170e8832dcf7e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9">
            <o:LockedField>false</o:LockedField>
          </o:OLEObject>
        </w:object>
      </w:r>
      <w:r>
        <w:rPr>
          <w:sz w:val="21"/>
        </w:rPr>
        <w:t>分别交于点</w:t>
      </w:r>
      <w:r>
        <w:object>
          <v:shape id="_x0000_i1175" o:spt="75" alt="eqIdad056c25c0fdcbcc765eb5cbc6093f2b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282" o:title="eqIdad056c25c0fdcbcc765eb5cbc6093f2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rPr>
          <w:sz w:val="21"/>
        </w:rPr>
        <w:t>．</w:t>
      </w:r>
    </w:p>
    <w:p w14:paraId="55E636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95450" cy="1285875"/>
            <wp:effectExtent l="0" t="0" r="11430" b="0"/>
            <wp:docPr id="100013" name="图片 100013" descr="@@@2f462adf-fd0e-4d05-896b-18ff2a9850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2f462adf-fd0e-4d05-896b-18ff2a9850b5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341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id="_x0000_i1176" o:spt="75" alt="eqIdee4139d603481deefdc0aab2b753c44c" type="#_x0000_t75" style="height:27.25pt;width:51.9pt;" o:ole="t" filled="f" o:preferrelative="t" stroked="f" coordsize="21600,21600">
            <v:path/>
            <v:fill on="f" focussize="0,0"/>
            <v:stroke on="f" joinstyle="miter"/>
            <v:imagedata r:id="rId285" o:title="eqIdee4139d603481deefdc0aab2b753c44c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4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77" o:spt="75" alt="eqId9cd4af2c49cfde809f4bdae31f946a4a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287" o:title="eqId9cd4af2c49cfde809f4bdae31f946a4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  <w:r>
        <w:rPr>
          <w:sz w:val="21"/>
        </w:rPr>
        <w:t>的值；</w:t>
      </w:r>
    </w:p>
    <w:p w14:paraId="29701B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78" o:spt="75" alt="eqIde89fc6aa4306d64ce4b7046c8e6fae48" type="#_x0000_t75" style="height:16.85pt;width:79.2pt;" o:ole="t" filled="f" o:preferrelative="t" stroked="f" coordsize="21600,21600">
            <v:path/>
            <v:fill on="f" focussize="0,0"/>
            <v:stroke on="f" joinstyle="miter"/>
            <v:imagedata r:id="rId289" o:title="eqIde89fc6aa4306d64ce4b7046c8e6fae4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79" o:spt="75" alt="eqIdb24ce04da2250b121940c2bda6334026" type="#_x0000_t75" style="height:16.8pt;width:81.8pt;" o:ole="t" filled="f" o:preferrelative="t" stroked="f" coordsize="21600,21600">
            <v:path/>
            <v:fill on="f" focussize="0,0"/>
            <v:stroke on="f" joinstyle="miter"/>
            <v:imagedata r:id="rId291" o:title="eqIdb24ce04da2250b121940c2bda633402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0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80" o:spt="75" alt="eqId6e6af274b91dde856191e4cba8d30852" type="#_x0000_t75" style="height:28.9pt;width:43.1pt;" o:ole="t" filled="f" o:preferrelative="t" stroked="f" coordsize="21600,21600">
            <v:path/>
            <v:fill on="f" focussize="0,0"/>
            <v:stroke on="f" joinstyle="miter"/>
            <v:imagedata r:id="rId293" o:title="eqId6e6af274b91dde856191e4cba8d3085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2">
            <o:LockedField>false</o:LockedField>
          </o:OLEObject>
        </w:object>
      </w:r>
      <w:r>
        <w:rPr>
          <w:sz w:val="21"/>
        </w:rPr>
        <w:t>的最小值．</w:t>
      </w:r>
    </w:p>
    <w:p w14:paraId="0A322624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13475D6"/>
    <w:rsid w:val="713475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3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png"/><Relationship Id="rId70" Type="http://schemas.openxmlformats.org/officeDocument/2006/relationships/image" Target="media/image35.png"/><Relationship Id="rId7" Type="http://schemas.openxmlformats.org/officeDocument/2006/relationships/image" Target="media/image2.wmf"/><Relationship Id="rId69" Type="http://schemas.openxmlformats.org/officeDocument/2006/relationships/image" Target="media/image34.png"/><Relationship Id="rId68" Type="http://schemas.openxmlformats.org/officeDocument/2006/relationships/image" Target="media/image33.png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4" Type="http://schemas.openxmlformats.org/officeDocument/2006/relationships/fontTable" Target="fontTable.xml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6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55.bin"/><Relationship Id="rId29" Type="http://schemas.openxmlformats.org/officeDocument/2006/relationships/image" Target="media/image13.wmf"/><Relationship Id="rId289" Type="http://schemas.openxmlformats.org/officeDocument/2006/relationships/image" Target="media/image132.wmf"/><Relationship Id="rId288" Type="http://schemas.openxmlformats.org/officeDocument/2006/relationships/oleObject" Target="embeddings/oleObject154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53.bin"/><Relationship Id="rId285" Type="http://schemas.openxmlformats.org/officeDocument/2006/relationships/image" Target="media/image130.wmf"/><Relationship Id="rId284" Type="http://schemas.openxmlformats.org/officeDocument/2006/relationships/oleObject" Target="embeddings/oleObject152.bin"/><Relationship Id="rId283" Type="http://schemas.openxmlformats.org/officeDocument/2006/relationships/image" Target="media/image129.png"/><Relationship Id="rId282" Type="http://schemas.openxmlformats.org/officeDocument/2006/relationships/image" Target="media/image128.wmf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7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50.bin"/><Relationship Id="rId278" Type="http://schemas.openxmlformats.org/officeDocument/2006/relationships/oleObject" Target="embeddings/oleObject149.bin"/><Relationship Id="rId277" Type="http://schemas.openxmlformats.org/officeDocument/2006/relationships/oleObject" Target="embeddings/oleObject148.bin"/><Relationship Id="rId276" Type="http://schemas.openxmlformats.org/officeDocument/2006/relationships/image" Target="media/image126.wmf"/><Relationship Id="rId275" Type="http://schemas.openxmlformats.org/officeDocument/2006/relationships/oleObject" Target="embeddings/oleObject147.bin"/><Relationship Id="rId274" Type="http://schemas.openxmlformats.org/officeDocument/2006/relationships/image" Target="media/image125.wmf"/><Relationship Id="rId273" Type="http://schemas.openxmlformats.org/officeDocument/2006/relationships/oleObject" Target="embeddings/oleObject146.bin"/><Relationship Id="rId272" Type="http://schemas.openxmlformats.org/officeDocument/2006/relationships/image" Target="media/image124.wmf"/><Relationship Id="rId271" Type="http://schemas.openxmlformats.org/officeDocument/2006/relationships/oleObject" Target="embeddings/oleObject145.bin"/><Relationship Id="rId270" Type="http://schemas.openxmlformats.org/officeDocument/2006/relationships/image" Target="media/image123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4.bin"/><Relationship Id="rId268" Type="http://schemas.openxmlformats.org/officeDocument/2006/relationships/oleObject" Target="embeddings/oleObject143.bin"/><Relationship Id="rId267" Type="http://schemas.openxmlformats.org/officeDocument/2006/relationships/image" Target="media/image122.wmf"/><Relationship Id="rId266" Type="http://schemas.openxmlformats.org/officeDocument/2006/relationships/oleObject" Target="embeddings/oleObject142.bin"/><Relationship Id="rId265" Type="http://schemas.openxmlformats.org/officeDocument/2006/relationships/image" Target="media/image121.wmf"/><Relationship Id="rId264" Type="http://schemas.openxmlformats.org/officeDocument/2006/relationships/oleObject" Target="embeddings/oleObject141.bin"/><Relationship Id="rId263" Type="http://schemas.openxmlformats.org/officeDocument/2006/relationships/image" Target="media/image120.wmf"/><Relationship Id="rId262" Type="http://schemas.openxmlformats.org/officeDocument/2006/relationships/oleObject" Target="embeddings/oleObject140.bin"/><Relationship Id="rId261" Type="http://schemas.openxmlformats.org/officeDocument/2006/relationships/oleObject" Target="embeddings/oleObject139.bin"/><Relationship Id="rId260" Type="http://schemas.openxmlformats.org/officeDocument/2006/relationships/oleObject" Target="embeddings/oleObject138.bin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6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35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4.bin"/><Relationship Id="rId252" Type="http://schemas.openxmlformats.org/officeDocument/2006/relationships/oleObject" Target="embeddings/oleObject133.bin"/><Relationship Id="rId251" Type="http://schemas.openxmlformats.org/officeDocument/2006/relationships/oleObject" Target="embeddings/oleObject132.bin"/><Relationship Id="rId250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249" Type="http://schemas.openxmlformats.org/officeDocument/2006/relationships/image" Target="media/image116.wmf"/><Relationship Id="rId248" Type="http://schemas.openxmlformats.org/officeDocument/2006/relationships/oleObject" Target="embeddings/oleObject130.bin"/><Relationship Id="rId247" Type="http://schemas.openxmlformats.org/officeDocument/2006/relationships/oleObject" Target="embeddings/oleObject129.bin"/><Relationship Id="rId246" Type="http://schemas.openxmlformats.org/officeDocument/2006/relationships/oleObject" Target="embeddings/oleObject128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7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6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2.wmf"/><Relationship Id="rId238" Type="http://schemas.openxmlformats.org/officeDocument/2006/relationships/oleObject" Target="embeddings/oleObject124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23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7.bin"/><Relationship Id="rId224" Type="http://schemas.openxmlformats.org/officeDocument/2006/relationships/oleObject" Target="embeddings/oleObject116.bin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4.bin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9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8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9.bin"/><Relationship Id="rId172" Type="http://schemas.openxmlformats.org/officeDocument/2006/relationships/oleObject" Target="embeddings/oleObject88.bin"/><Relationship Id="rId171" Type="http://schemas.openxmlformats.org/officeDocument/2006/relationships/oleObject" Target="embeddings/oleObject87.bin"/><Relationship Id="rId170" Type="http://schemas.openxmlformats.org/officeDocument/2006/relationships/oleObject" Target="embeddings/oleObject86.bin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oleObject" Target="embeddings/oleObject84.bin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oleObject" Target="embeddings/oleObject61.bin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4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png"/><Relationship Id="rId100" Type="http://schemas.openxmlformats.org/officeDocument/2006/relationships/image" Target="media/image50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63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5-13T01:31:00Z</dcterms:created>
  <dc:creator>牛牛</dc:creator>
  <cp:lastModifiedBy>牛牛</cp:lastModifiedBy>
  <dcterms:modified xsi:type="dcterms:W3CDTF">2026-05-13T01:32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6375</vt:lpwstr>
  </property>
  <property fmtid="{D5CDD505-2E9C-101B-9397-08002B2CF9AE}" pid="3" name="ICV">
    <vt:lpwstr>E3E6A46715F7453C9286AFA7E2C9D369_11</vt:lpwstr>
  </property>
  <property fmtid="{D5CDD505-2E9C-101B-9397-08002B2CF9AE}" pid="4" name="KSOTemplateDocerSaveRecord">
    <vt:lpwstr>eyJoZGlkIjoiMDVmYzEwMmRhMWE5YWUzYTAzMjdhNmUzMmFmNGI5ZDciLCJ1c2VySWQiOiI2OTM1MTE3MTAifQ==</vt:lpwstr>
  </property>
</Properties>
</file>